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5814532" w14:textId="17A01C3B" w:rsidR="00C21F49" w:rsidRPr="00804E86" w:rsidRDefault="00CB4DC8">
      <w:pPr>
        <w:jc w:val="center"/>
        <w:rPr>
          <w:rFonts w:ascii="Times New Roman" w:eastAsia="宋体" w:hAnsi="Times New Roman" w:cs="宋体"/>
          <w:b/>
          <w:bCs/>
          <w:sz w:val="48"/>
          <w:szCs w:val="48"/>
        </w:rPr>
      </w:pPr>
      <w:r>
        <w:rPr>
          <w:rFonts w:ascii="Times New Roman" w:eastAsia="宋体" w:hAnsi="Times New Roman" w:cs="宋体"/>
          <w:b/>
          <w:bCs/>
          <w:sz w:val="48"/>
          <w:szCs w:val="48"/>
        </w:rPr>
        <w:fldChar w:fldCharType="begin"/>
      </w:r>
      <w:r>
        <w:rPr>
          <w:rFonts w:ascii="Times New Roman" w:eastAsia="宋体" w:hAnsi="Times New Roman" w:cs="宋体"/>
          <w:b/>
          <w:bCs/>
          <w:sz w:val="48"/>
          <w:szCs w:val="48"/>
        </w:rPr>
        <w:instrText xml:space="preserve"> MACROBUTTON MTEditEquationSection2 </w:instrText>
      </w:r>
      <w:r w:rsidRPr="00CB4DC8">
        <w:rPr>
          <w:rStyle w:val="MTEquationSection"/>
          <w:rFonts w:hint="eastAsia"/>
        </w:rPr>
        <w:instrText>公式章</w:instrText>
      </w:r>
      <w:r w:rsidRPr="00CB4DC8">
        <w:rPr>
          <w:rStyle w:val="MTEquationSection"/>
          <w:rFonts w:hint="eastAsia"/>
        </w:rPr>
        <w:instrText xml:space="preserve"> 1 </w:instrText>
      </w:r>
      <w:r w:rsidRPr="00CB4DC8">
        <w:rPr>
          <w:rStyle w:val="MTEquationSection"/>
          <w:rFonts w:hint="eastAsia"/>
        </w:rPr>
        <w:instrText>节</w:instrText>
      </w:r>
      <w:r w:rsidRPr="00CB4DC8">
        <w:rPr>
          <w:rStyle w:val="MTEquationSection"/>
          <w:rFonts w:hint="eastAsia"/>
        </w:rPr>
        <w:instrText xml:space="preserve"> 1</w:instrText>
      </w:r>
      <w:r>
        <w:rPr>
          <w:rFonts w:ascii="Times New Roman" w:eastAsia="宋体" w:hAnsi="Times New Roman" w:cs="宋体"/>
          <w:b/>
          <w:bCs/>
          <w:sz w:val="48"/>
          <w:szCs w:val="48"/>
        </w:rPr>
        <w:fldChar w:fldCharType="begin"/>
      </w:r>
      <w:r>
        <w:rPr>
          <w:rFonts w:ascii="Times New Roman" w:eastAsia="宋体" w:hAnsi="Times New Roman" w:cs="宋体"/>
          <w:b/>
          <w:bCs/>
          <w:sz w:val="48"/>
          <w:szCs w:val="48"/>
        </w:rPr>
        <w:instrText xml:space="preserve"> </w:instrText>
      </w:r>
      <w:r>
        <w:rPr>
          <w:rFonts w:ascii="Times New Roman" w:eastAsia="宋体" w:hAnsi="Times New Roman" w:cs="宋体" w:hint="eastAsia"/>
          <w:b/>
          <w:bCs/>
          <w:sz w:val="48"/>
          <w:szCs w:val="48"/>
        </w:rPr>
        <w:instrText>SEQ MTEqn \r \h \* MERGEFORMAT</w:instrText>
      </w:r>
      <w:r>
        <w:rPr>
          <w:rFonts w:ascii="Times New Roman" w:eastAsia="宋体" w:hAnsi="Times New Roman" w:cs="宋体"/>
          <w:b/>
          <w:bCs/>
          <w:sz w:val="48"/>
          <w:szCs w:val="48"/>
        </w:rPr>
        <w:instrText xml:space="preserve"> </w:instrText>
      </w:r>
      <w:r>
        <w:rPr>
          <w:rFonts w:ascii="Times New Roman" w:eastAsia="宋体" w:hAnsi="Times New Roman" w:cs="宋体"/>
          <w:b/>
          <w:bCs/>
          <w:sz w:val="48"/>
          <w:szCs w:val="48"/>
        </w:rPr>
        <w:fldChar w:fldCharType="end"/>
      </w:r>
      <w:r>
        <w:rPr>
          <w:rFonts w:ascii="Times New Roman" w:eastAsia="宋体" w:hAnsi="Times New Roman" w:cs="宋体"/>
          <w:b/>
          <w:bCs/>
          <w:sz w:val="48"/>
          <w:szCs w:val="48"/>
        </w:rPr>
        <w:fldChar w:fldCharType="begin"/>
      </w:r>
      <w:r>
        <w:rPr>
          <w:rFonts w:ascii="Times New Roman" w:eastAsia="宋体" w:hAnsi="Times New Roman" w:cs="宋体"/>
          <w:b/>
          <w:bCs/>
          <w:sz w:val="48"/>
          <w:szCs w:val="48"/>
        </w:rPr>
        <w:instrText xml:space="preserve"> SEQ MTSec \r 1 \h \* MERGEFORMAT </w:instrText>
      </w:r>
      <w:r>
        <w:rPr>
          <w:rFonts w:ascii="Times New Roman" w:eastAsia="宋体" w:hAnsi="Times New Roman" w:cs="宋体"/>
          <w:b/>
          <w:bCs/>
          <w:sz w:val="48"/>
          <w:szCs w:val="48"/>
        </w:rPr>
        <w:fldChar w:fldCharType="end"/>
      </w:r>
      <w:r>
        <w:rPr>
          <w:rFonts w:ascii="Times New Roman" w:eastAsia="宋体" w:hAnsi="Times New Roman" w:cs="宋体"/>
          <w:b/>
          <w:bCs/>
          <w:sz w:val="48"/>
          <w:szCs w:val="48"/>
        </w:rPr>
        <w:fldChar w:fldCharType="begin"/>
      </w:r>
      <w:r>
        <w:rPr>
          <w:rFonts w:ascii="Times New Roman" w:eastAsia="宋体" w:hAnsi="Times New Roman" w:cs="宋体"/>
          <w:b/>
          <w:bCs/>
          <w:sz w:val="48"/>
          <w:szCs w:val="48"/>
        </w:rPr>
        <w:instrText xml:space="preserve"> SEQ MTChap \r 1 \h \* MERGEFORMAT </w:instrText>
      </w:r>
      <w:r>
        <w:rPr>
          <w:rFonts w:ascii="Times New Roman" w:eastAsia="宋体" w:hAnsi="Times New Roman" w:cs="宋体"/>
          <w:b/>
          <w:bCs/>
          <w:sz w:val="48"/>
          <w:szCs w:val="48"/>
        </w:rPr>
        <w:fldChar w:fldCharType="end"/>
      </w:r>
      <w:r>
        <w:rPr>
          <w:rFonts w:ascii="Times New Roman" w:eastAsia="宋体" w:hAnsi="Times New Roman" w:cs="宋体"/>
          <w:b/>
          <w:bCs/>
          <w:sz w:val="48"/>
          <w:szCs w:val="48"/>
        </w:rPr>
        <w:fldChar w:fldCharType="end"/>
      </w:r>
      <w:r w:rsidRPr="00804E86">
        <w:rPr>
          <w:rFonts w:ascii="Times New Roman" w:eastAsia="宋体" w:hAnsi="Times New Roman" w:cs="宋体" w:hint="eastAsia"/>
          <w:b/>
          <w:bCs/>
          <w:sz w:val="48"/>
          <w:szCs w:val="48"/>
        </w:rPr>
        <w:t>安徽大学集成电路学院</w:t>
      </w:r>
    </w:p>
    <w:p w14:paraId="1B485F57" w14:textId="537139C4" w:rsidR="00C21F49" w:rsidRPr="00804E86" w:rsidRDefault="00000000">
      <w:pPr>
        <w:jc w:val="center"/>
        <w:rPr>
          <w:rFonts w:ascii="Times New Roman" w:eastAsia="宋体" w:hAnsi="Times New Roman" w:cs="宋体"/>
          <w:b/>
          <w:bCs/>
          <w:sz w:val="48"/>
          <w:szCs w:val="48"/>
        </w:rPr>
      </w:pPr>
      <w:r w:rsidRPr="00804E86">
        <w:rPr>
          <w:rFonts w:ascii="Times New Roman" w:eastAsia="宋体" w:hAnsi="Times New Roman" w:cs="宋体" w:hint="eastAsia"/>
          <w:b/>
          <w:bCs/>
          <w:sz w:val="48"/>
          <w:szCs w:val="48"/>
        </w:rPr>
        <w:t>《算法设计与分析》第</w:t>
      </w:r>
      <w:r w:rsidR="00845EBE" w:rsidRPr="00804E86">
        <w:rPr>
          <w:rFonts w:ascii="Times New Roman" w:eastAsia="宋体" w:hAnsi="Times New Roman" w:cs="宋体" w:hint="eastAsia"/>
          <w:b/>
          <w:bCs/>
          <w:sz w:val="48"/>
          <w:szCs w:val="48"/>
        </w:rPr>
        <w:t>八</w:t>
      </w:r>
      <w:r w:rsidRPr="00804E86">
        <w:rPr>
          <w:rFonts w:ascii="Times New Roman" w:eastAsia="宋体" w:hAnsi="Times New Roman" w:cs="宋体" w:hint="eastAsia"/>
          <w:b/>
          <w:bCs/>
          <w:sz w:val="48"/>
          <w:szCs w:val="48"/>
        </w:rPr>
        <w:t>次报告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420"/>
        <w:gridCol w:w="2269"/>
        <w:gridCol w:w="884"/>
        <w:gridCol w:w="1516"/>
        <w:gridCol w:w="858"/>
        <w:gridCol w:w="1575"/>
      </w:tblGrid>
      <w:tr w:rsidR="00C21F49" w:rsidRPr="00804E86" w14:paraId="70A84700" w14:textId="77777777">
        <w:trPr>
          <w:trHeight w:val="487"/>
        </w:trPr>
        <w:tc>
          <w:tcPr>
            <w:tcW w:w="1420" w:type="dxa"/>
            <w:vAlign w:val="center"/>
          </w:tcPr>
          <w:p w14:paraId="427E4DB8" w14:textId="77777777" w:rsidR="00C21F49" w:rsidRPr="00804E86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实验名称</w:t>
            </w:r>
          </w:p>
        </w:tc>
        <w:tc>
          <w:tcPr>
            <w:tcW w:w="4669" w:type="dxa"/>
            <w:gridSpan w:val="3"/>
            <w:vAlign w:val="center"/>
          </w:tcPr>
          <w:p w14:paraId="02785FC4" w14:textId="5B746EA0" w:rsidR="00C21F49" w:rsidRPr="00804E86" w:rsidRDefault="0090330A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算法设计与分析</w:t>
            </w:r>
          </w:p>
        </w:tc>
        <w:tc>
          <w:tcPr>
            <w:tcW w:w="858" w:type="dxa"/>
            <w:vAlign w:val="center"/>
          </w:tcPr>
          <w:p w14:paraId="5EFEA676" w14:textId="77777777" w:rsidR="00C21F49" w:rsidRPr="00804E86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日期</w:t>
            </w:r>
          </w:p>
        </w:tc>
        <w:tc>
          <w:tcPr>
            <w:tcW w:w="1575" w:type="dxa"/>
            <w:vAlign w:val="center"/>
          </w:tcPr>
          <w:p w14:paraId="6A44E8EA" w14:textId="77777777" w:rsidR="00C21F49" w:rsidRPr="00804E86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</w:tr>
      <w:tr w:rsidR="00C21F49" w:rsidRPr="00804E86" w14:paraId="2C1957BA" w14:textId="77777777">
        <w:trPr>
          <w:trHeight w:val="570"/>
        </w:trPr>
        <w:tc>
          <w:tcPr>
            <w:tcW w:w="1420" w:type="dxa"/>
            <w:vAlign w:val="center"/>
          </w:tcPr>
          <w:p w14:paraId="02B8BDB8" w14:textId="77777777" w:rsidR="00C21F49" w:rsidRPr="00804E86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专业</w:t>
            </w:r>
          </w:p>
        </w:tc>
        <w:tc>
          <w:tcPr>
            <w:tcW w:w="2269" w:type="dxa"/>
            <w:vAlign w:val="center"/>
          </w:tcPr>
          <w:p w14:paraId="0452F2EC" w14:textId="479B26F6" w:rsidR="00C21F49" w:rsidRPr="00804E86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  <w:tc>
          <w:tcPr>
            <w:tcW w:w="884" w:type="dxa"/>
            <w:vAlign w:val="center"/>
          </w:tcPr>
          <w:p w14:paraId="7D3DE841" w14:textId="77777777" w:rsidR="00C21F49" w:rsidRPr="00804E86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学号</w:t>
            </w:r>
          </w:p>
        </w:tc>
        <w:tc>
          <w:tcPr>
            <w:tcW w:w="1516" w:type="dxa"/>
            <w:vAlign w:val="center"/>
          </w:tcPr>
          <w:p w14:paraId="4B03F000" w14:textId="2F93C79D" w:rsidR="00C21F49" w:rsidRPr="00804E86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  <w:tc>
          <w:tcPr>
            <w:tcW w:w="858" w:type="dxa"/>
            <w:vAlign w:val="center"/>
          </w:tcPr>
          <w:p w14:paraId="711B1E5E" w14:textId="77777777" w:rsidR="00C21F49" w:rsidRPr="00804E86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姓名</w:t>
            </w:r>
          </w:p>
        </w:tc>
        <w:tc>
          <w:tcPr>
            <w:tcW w:w="1575" w:type="dxa"/>
            <w:vAlign w:val="center"/>
          </w:tcPr>
          <w:p w14:paraId="3868EB58" w14:textId="535D9147" w:rsidR="00C21F49" w:rsidRPr="00804E86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</w:tr>
      <w:tr w:rsidR="00C21F49" w:rsidRPr="00804E86" w14:paraId="68AEACB3" w14:textId="77777777">
        <w:tc>
          <w:tcPr>
            <w:tcW w:w="8522" w:type="dxa"/>
            <w:gridSpan w:val="6"/>
          </w:tcPr>
          <w:p w14:paraId="004E75D9" w14:textId="36BCF11A" w:rsidR="00CB4DC8" w:rsidRPr="00CB4DC8" w:rsidRDefault="00000000" w:rsidP="00CB4DC8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【实验目的】</w:t>
            </w:r>
          </w:p>
          <w:p w14:paraId="28016428" w14:textId="097A48FE" w:rsidR="00CB4DC8" w:rsidRPr="00CB4DC8" w:rsidRDefault="00CB4DC8" w:rsidP="00CB4DC8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本实验旨在通过使用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MATLAB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实现基于邻接矩阵和特征值分析的聚类算法，达到以下目标：</w:t>
            </w:r>
          </w:p>
          <w:p w14:paraId="459390DA" w14:textId="334EE3E2" w:rsidR="00CB4DC8" w:rsidRPr="00CB4DC8" w:rsidRDefault="00CB4DC8" w:rsidP="00CB4DC8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1. 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掌握使用邻接矩阵表示数据点之间关系的方法。</w:t>
            </w:r>
          </w:p>
          <w:p w14:paraId="3F1FA4D4" w14:textId="74892400" w:rsidR="00CB4DC8" w:rsidRPr="00CB4DC8" w:rsidRDefault="00CB4DC8" w:rsidP="00CB4DC8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2. 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理解并实现基于特征值分析的聚类数自动选择技术。</w:t>
            </w:r>
          </w:p>
          <w:p w14:paraId="6238A7ED" w14:textId="4C36F81B" w:rsidR="00CB4DC8" w:rsidRPr="00CB4DC8" w:rsidRDefault="00CB4DC8" w:rsidP="00CB4DC8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3. 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学习如何结合特征向量和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K-means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算法进行数据聚类。</w:t>
            </w:r>
          </w:p>
          <w:p w14:paraId="03E7A4EC" w14:textId="64A4B0B4" w:rsidR="00C21F49" w:rsidRPr="00804E86" w:rsidRDefault="00CB4DC8" w:rsidP="00CB4DC8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4. 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实践可视化技术，包括散点图和条形图的绘制，以直观展示聚类结果和特征值间隔。</w:t>
            </w:r>
          </w:p>
        </w:tc>
      </w:tr>
      <w:tr w:rsidR="00C21F49" w:rsidRPr="00804E86" w14:paraId="072AEF96" w14:textId="77777777">
        <w:tc>
          <w:tcPr>
            <w:tcW w:w="8522" w:type="dxa"/>
            <w:gridSpan w:val="6"/>
          </w:tcPr>
          <w:p w14:paraId="1BC14C83" w14:textId="072DFB5B" w:rsidR="00CB4DC8" w:rsidRPr="00CB4DC8" w:rsidRDefault="00000000" w:rsidP="00CB4DC8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【实验原理（预习）】</w:t>
            </w:r>
          </w:p>
          <w:p w14:paraId="7A9CB92F" w14:textId="3C5B835F" w:rsidR="00CB4DC8" w:rsidRPr="00CB4DC8" w:rsidRDefault="00CB4DC8" w:rsidP="00CB4DC8">
            <w:pPr>
              <w:adjustRightInd w:val="0"/>
              <w:snapToGrid w:val="0"/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本实验基于谱聚类的基本思想，利用邻接矩阵的特征值和特征向量进行数据聚类。主要原理如下：</w:t>
            </w:r>
          </w:p>
          <w:p w14:paraId="6979363C" w14:textId="77777777" w:rsidR="00CB4DC8" w:rsidRPr="00CB4DC8" w:rsidRDefault="00CB4DC8" w:rsidP="00CB4DC8">
            <w:pPr>
              <w:adjustRightInd w:val="0"/>
              <w:snapToGrid w:val="0"/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1. 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邻接矩阵构建：</w:t>
            </w:r>
          </w:p>
          <w:p w14:paraId="126FAE9D" w14:textId="618A8890" w:rsidR="00CB4DC8" w:rsidRDefault="00CB4DC8" w:rsidP="00CB4DC8">
            <w:pPr>
              <w:adjustRightInd w:val="0"/>
              <w:snapToGrid w:val="0"/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  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对于给定的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n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个数据点，构建一个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n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×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n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的邻接矩阵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A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。矩阵中的每个元素</w:t>
            </w:r>
            <w:r w:rsidRPr="00CB4DC8">
              <w:rPr>
                <w:position w:val="-14"/>
              </w:rPr>
              <w:object w:dxaOrig="300" w:dyaOrig="380" w14:anchorId="3B2F88A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9pt" o:ole="">
                  <v:imagedata r:id="rId8" o:title=""/>
                </v:shape>
                <o:OLEObject Type="Embed" ProgID="Equation.DSMT4" ShapeID="_x0000_i1025" DrawAspect="Content" ObjectID="_1782047451" r:id="rId9"/>
              </w:objec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表示第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i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个点和第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j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个点之间的欧氏距离：</w:t>
            </w:r>
          </w:p>
          <w:p w14:paraId="64A9EE6B" w14:textId="59176A1E" w:rsidR="00CB4DC8" w:rsidRPr="00CB4DC8" w:rsidRDefault="00CB4DC8" w:rsidP="00CB4DC8">
            <w:pPr>
              <w:tabs>
                <w:tab w:val="center" w:pos="4150"/>
                <w:tab w:val="right" w:pos="8300"/>
              </w:tabs>
              <w:adjustRightInd w:val="0"/>
              <w:snapToGrid w:val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>
              <w:rPr>
                <w:rFonts w:ascii="Times New Roman" w:eastAsia="宋体" w:hAnsi="Times New Roman" w:cs="宋体"/>
                <w:sz w:val="20"/>
                <w:szCs w:val="20"/>
              </w:rPr>
              <w:tab/>
            </w:r>
            <w:r w:rsidRPr="00CB4DC8">
              <w:rPr>
                <w:rFonts w:ascii="Times New Roman" w:eastAsia="宋体" w:hAnsi="Times New Roman" w:cs="宋体"/>
                <w:position w:val="-16"/>
                <w:sz w:val="20"/>
                <w:szCs w:val="20"/>
              </w:rPr>
              <w:object w:dxaOrig="2740" w:dyaOrig="480" w14:anchorId="72A06640">
                <v:shape id="_x0000_i1026" type="#_x0000_t75" style="width:137pt;height:24pt" o:ole="">
                  <v:imagedata r:id="rId10" o:title=""/>
                </v:shape>
                <o:OLEObject Type="Embed" ProgID="Equation.DSMT4" ShapeID="_x0000_i1026" DrawAspect="Content" ObjectID="_1782047452" r:id="rId11"/>
              </w:objec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tab/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begin"/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instrText xml:space="preserve"> MACROBUTTON MTPlaceRef \* MERGEFORMAT </w:instrTex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begin"/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instrText xml:space="preserve"> SEQ MTEqn \h \* MERGEFORMAT </w:instrTex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end"/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instrText>(</w:instrTex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begin"/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instrText xml:space="preserve"> SEQ MTEqn \c \* Arabic \* MERGEFORMAT </w:instrTex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separate"/>
            </w:r>
            <w:r>
              <w:rPr>
                <w:rFonts w:ascii="Times New Roman" w:eastAsia="宋体" w:hAnsi="Times New Roman" w:cs="宋体"/>
                <w:noProof/>
                <w:sz w:val="20"/>
                <w:szCs w:val="20"/>
              </w:rPr>
              <w:instrText>1</w:instrTex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end"/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instrText>)</w:instrTex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end"/>
            </w:r>
          </w:p>
          <w:p w14:paraId="5150AD63" w14:textId="215B393C" w:rsidR="00CB4DC8" w:rsidRPr="00CB4DC8" w:rsidRDefault="00CB4DC8" w:rsidP="00CB4DC8">
            <w:pPr>
              <w:adjustRightInd w:val="0"/>
              <w:snapToGrid w:val="0"/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  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这个矩阵是对称的，即</w:t>
            </w:r>
            <w:r w:rsidRPr="00CB4DC8">
              <w:rPr>
                <w:position w:val="-14"/>
              </w:rPr>
              <w:object w:dxaOrig="820" w:dyaOrig="380" w14:anchorId="0312F0B3">
                <v:shape id="_x0000_i1027" type="#_x0000_t75" style="width:41pt;height:19pt" o:ole="">
                  <v:imagedata r:id="rId12" o:title=""/>
                </v:shape>
                <o:OLEObject Type="Embed" ProgID="Equation.DSMT4" ShapeID="_x0000_i1027" DrawAspect="Content" ObjectID="_1782047453" r:id="rId13"/>
              </w:objec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。</w:t>
            </w:r>
          </w:p>
          <w:p w14:paraId="1F1898B1" w14:textId="77777777" w:rsidR="00CB4DC8" w:rsidRPr="00CB4DC8" w:rsidRDefault="00CB4DC8" w:rsidP="00CB4DC8">
            <w:pPr>
              <w:adjustRightInd w:val="0"/>
              <w:snapToGrid w:val="0"/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2. 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特征值分解：</w:t>
            </w:r>
          </w:p>
          <w:p w14:paraId="4719BD70" w14:textId="0E773E7E" w:rsidR="00CB4DC8" w:rsidRDefault="00CB4DC8" w:rsidP="00CB4DC8">
            <w:pPr>
              <w:adjustRightInd w:val="0"/>
              <w:snapToGrid w:val="0"/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  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对邻接矩阵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A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进行特征值分解：</w:t>
            </w:r>
          </w:p>
          <w:p w14:paraId="30593B1B" w14:textId="3BCD5B22" w:rsidR="00CB4DC8" w:rsidRPr="00CB4DC8" w:rsidRDefault="00CB4DC8" w:rsidP="00CB4DC8">
            <w:pPr>
              <w:tabs>
                <w:tab w:val="center" w:pos="4150"/>
                <w:tab w:val="right" w:pos="8300"/>
              </w:tabs>
              <w:adjustRightInd w:val="0"/>
              <w:snapToGrid w:val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>
              <w:rPr>
                <w:rFonts w:ascii="Times New Roman" w:eastAsia="宋体" w:hAnsi="Times New Roman" w:cs="宋体"/>
                <w:sz w:val="20"/>
                <w:szCs w:val="20"/>
              </w:rPr>
              <w:tab/>
            </w:r>
            <w:r w:rsidRPr="00CB4DC8">
              <w:rPr>
                <w:rFonts w:ascii="Times New Roman" w:eastAsia="宋体" w:hAnsi="Times New Roman" w:cs="宋体"/>
                <w:position w:val="-6"/>
                <w:sz w:val="20"/>
                <w:szCs w:val="20"/>
              </w:rPr>
              <w:object w:dxaOrig="1120" w:dyaOrig="320" w14:anchorId="74B53C25">
                <v:shape id="_x0000_i1028" type="#_x0000_t75" style="width:56pt;height:16pt" o:ole="">
                  <v:imagedata r:id="rId14" o:title=""/>
                </v:shape>
                <o:OLEObject Type="Embed" ProgID="Equation.DSMT4" ShapeID="_x0000_i1028" DrawAspect="Content" ObjectID="_1782047454" r:id="rId15"/>
              </w:objec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tab/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begin"/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instrText xml:space="preserve"> MACROBUTTON MTPlaceRef \* MERGEFORMAT </w:instrTex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begin"/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instrText xml:space="preserve"> SEQ MTEqn \h \* MERGEFORMAT </w:instrTex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end"/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instrText>(</w:instrTex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begin"/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instrText xml:space="preserve"> SEQ MTEqn \c \* Arabic \* MERGEFORMAT </w:instrTex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separate"/>
            </w:r>
            <w:r>
              <w:rPr>
                <w:rFonts w:ascii="Times New Roman" w:eastAsia="宋体" w:hAnsi="Times New Roman" w:cs="宋体"/>
                <w:noProof/>
                <w:sz w:val="20"/>
                <w:szCs w:val="20"/>
              </w:rPr>
              <w:instrText>2</w:instrTex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end"/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instrText>)</w:instrTex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end"/>
            </w:r>
          </w:p>
          <w:p w14:paraId="4C94E51B" w14:textId="4C7213A7" w:rsidR="00CB4DC8" w:rsidRPr="00CB4DC8" w:rsidRDefault="00CB4DC8" w:rsidP="00CB4DC8">
            <w:pPr>
              <w:adjustRightInd w:val="0"/>
              <w:snapToGrid w:val="0"/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  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其中</w:t>
            </w:r>
            <w:r w:rsidRPr="00025957">
              <w:rPr>
                <w:position w:val="-4"/>
              </w:rPr>
              <w:object w:dxaOrig="240" w:dyaOrig="260" w14:anchorId="0DB58DCB">
                <v:shape id="_x0000_i1029" type="#_x0000_t75" style="width:12pt;height:13pt" o:ole="">
                  <v:imagedata r:id="rId16" o:title=""/>
                </v:shape>
                <o:OLEObject Type="Embed" ProgID="Equation.DSMT4" ShapeID="_x0000_i1029" DrawAspect="Content" ObjectID="_1782047455" r:id="rId17"/>
              </w:objec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是包含特征值的对角矩阵，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U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是对应的特征向量矩阵。</w:t>
            </w:r>
          </w:p>
          <w:p w14:paraId="07262C02" w14:textId="77777777" w:rsidR="00CB4DC8" w:rsidRPr="00CB4DC8" w:rsidRDefault="00CB4DC8" w:rsidP="00CB4DC8">
            <w:pPr>
              <w:adjustRightInd w:val="0"/>
              <w:snapToGrid w:val="0"/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3. 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最佳聚类数选择：</w:t>
            </w:r>
          </w:p>
          <w:p w14:paraId="79B2C60C" w14:textId="33E7CF2B" w:rsidR="00CB4DC8" w:rsidRDefault="00CB4DC8" w:rsidP="00CB4DC8">
            <w:pPr>
              <w:adjustRightInd w:val="0"/>
              <w:snapToGrid w:val="0"/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  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计算特征值间隔（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Eigengap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），定义为相邻特征值的相对差：</w:t>
            </w:r>
          </w:p>
          <w:p w14:paraId="62595A75" w14:textId="2D3F1D8F" w:rsidR="00CB4DC8" w:rsidRPr="00CB4DC8" w:rsidRDefault="00CB4DC8" w:rsidP="00CB4DC8">
            <w:pPr>
              <w:tabs>
                <w:tab w:val="center" w:pos="4150"/>
                <w:tab w:val="right" w:pos="8300"/>
              </w:tabs>
              <w:adjustRightInd w:val="0"/>
              <w:snapToGrid w:val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>
              <w:rPr>
                <w:rFonts w:ascii="Times New Roman" w:eastAsia="宋体" w:hAnsi="Times New Roman" w:cs="宋体"/>
                <w:sz w:val="20"/>
                <w:szCs w:val="20"/>
              </w:rPr>
              <w:tab/>
            </w:r>
            <w:r w:rsidRPr="00CB4DC8">
              <w:rPr>
                <w:rFonts w:ascii="Times New Roman" w:eastAsia="宋体" w:hAnsi="Times New Roman" w:cs="宋体"/>
                <w:position w:val="-30"/>
                <w:sz w:val="20"/>
                <w:szCs w:val="20"/>
              </w:rPr>
              <w:object w:dxaOrig="1660" w:dyaOrig="680" w14:anchorId="4BEC73EC">
                <v:shape id="_x0000_i1030" type="#_x0000_t75" style="width:83pt;height:34pt" o:ole="">
                  <v:imagedata r:id="rId18" o:title=""/>
                </v:shape>
                <o:OLEObject Type="Embed" ProgID="Equation.DSMT4" ShapeID="_x0000_i1030" DrawAspect="Content" ObjectID="_1782047456" r:id="rId19"/>
              </w:objec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tab/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begin"/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instrText xml:space="preserve"> MACROBUTTON MTPlaceRef \* MERGEFORMAT </w:instrTex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begin"/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instrText xml:space="preserve"> SEQ MTEqn \h \* MERGEFORMAT </w:instrTex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end"/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instrText>(</w:instrTex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begin"/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instrText xml:space="preserve"> SEQ MTEqn \c \* Arabic \* MERGEFORMAT </w:instrTex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separate"/>
            </w:r>
            <w:r>
              <w:rPr>
                <w:rFonts w:ascii="Times New Roman" w:eastAsia="宋体" w:hAnsi="Times New Roman" w:cs="宋体"/>
                <w:noProof/>
                <w:sz w:val="20"/>
                <w:szCs w:val="20"/>
              </w:rPr>
              <w:instrText>3</w:instrTex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end"/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instrText>)</w:instrText>
            </w:r>
            <w:r>
              <w:rPr>
                <w:rFonts w:ascii="Times New Roman" w:eastAsia="宋体" w:hAnsi="Times New Roman" w:cs="宋体"/>
                <w:sz w:val="20"/>
                <w:szCs w:val="20"/>
              </w:rPr>
              <w:fldChar w:fldCharType="end"/>
            </w:r>
          </w:p>
          <w:p w14:paraId="5190745E" w14:textId="695DCFAA" w:rsidR="00CB4DC8" w:rsidRPr="00CB4DC8" w:rsidRDefault="00CB4DC8" w:rsidP="00CB4DC8">
            <w:pPr>
              <w:adjustRightInd w:val="0"/>
              <w:snapToGrid w:val="0"/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  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选择最大间隔对应的索引作为最佳聚类数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k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。</w:t>
            </w:r>
          </w:p>
          <w:p w14:paraId="2DCD1650" w14:textId="77777777" w:rsidR="00CB4DC8" w:rsidRPr="00CB4DC8" w:rsidRDefault="00CB4DC8" w:rsidP="00CB4DC8">
            <w:pPr>
              <w:adjustRightInd w:val="0"/>
              <w:snapToGrid w:val="0"/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4. 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降维与聚类：</w:t>
            </w:r>
          </w:p>
          <w:p w14:paraId="68E4DA20" w14:textId="4EF488FE" w:rsidR="00CB4DC8" w:rsidRPr="00CB4DC8" w:rsidRDefault="00CB4DC8" w:rsidP="00CB4DC8">
            <w:pPr>
              <w:adjustRightInd w:val="0"/>
              <w:snapToGrid w:val="0"/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  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选取前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k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个特征向量形成矩阵</w:t>
            </w:r>
            <w:r w:rsidRPr="00025957">
              <w:rPr>
                <w:position w:val="-4"/>
              </w:rPr>
              <w:object w:dxaOrig="859" w:dyaOrig="300" w14:anchorId="1EAE8BF1">
                <v:shape id="_x0000_i1031" type="#_x0000_t75" style="width:42.95pt;height:15pt" o:ole="">
                  <v:imagedata r:id="rId20" o:title=""/>
                </v:shape>
                <o:OLEObject Type="Embed" ProgID="Equation.DSMT4" ShapeID="_x0000_i1031" DrawAspect="Content" ObjectID="_1782047457" r:id="rId21"/>
              </w:objec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。每一行代表原始数据点在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k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维空间中的新表示。</w:t>
            </w:r>
          </w:p>
          <w:p w14:paraId="2E90FDD4" w14:textId="77777777" w:rsidR="00CB4DC8" w:rsidRPr="00CB4DC8" w:rsidRDefault="00CB4DC8" w:rsidP="00CB4DC8">
            <w:pPr>
              <w:adjustRightInd w:val="0"/>
              <w:snapToGrid w:val="0"/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5. K-means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聚类：</w:t>
            </w:r>
          </w:p>
          <w:p w14:paraId="763D5C53" w14:textId="1638691E" w:rsidR="00CB4DC8" w:rsidRPr="00CB4DC8" w:rsidRDefault="00CB4DC8" w:rsidP="00CB4DC8">
            <w:pPr>
              <w:adjustRightInd w:val="0"/>
              <w:snapToGrid w:val="0"/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  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在降维后的空间中应用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K-means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算法，将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n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个点分为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k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类。</w:t>
            </w:r>
          </w:p>
          <w:p w14:paraId="2B0BD0BE" w14:textId="77777777" w:rsidR="00CB4DC8" w:rsidRPr="00CB4DC8" w:rsidRDefault="00CB4DC8" w:rsidP="00CB4DC8">
            <w:pPr>
              <w:adjustRightInd w:val="0"/>
              <w:snapToGrid w:val="0"/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理论基础：</w:t>
            </w:r>
          </w:p>
          <w:p w14:paraId="7F53D4C6" w14:textId="6FC06B13" w:rsidR="00CB4DC8" w:rsidRPr="00CB4DC8" w:rsidRDefault="00CB4DC8" w:rsidP="00CB4DC8">
            <w:pPr>
              <w:adjustRightInd w:val="0"/>
              <w:snapToGrid w:val="0"/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谱聚类的核心思想是利用图的拉普拉斯矩阵的特征向量来表示数据，本实验中直接使用邻接矩阵作为简化。</w:t>
            </w:r>
          </w:p>
          <w:p w14:paraId="4E16A245" w14:textId="43D8AC6A" w:rsidR="00CB4DC8" w:rsidRPr="00CB4DC8" w:rsidRDefault="00CB4DC8" w:rsidP="00CB4DC8">
            <w:pPr>
              <w:adjustRightInd w:val="0"/>
              <w:snapToGrid w:val="0"/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特征值间隔法（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Eigengap heuristic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）基于这样的观察：当存在明显的聚类结构时，前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k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个最小特征值会相对接近，而第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k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个和第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k+1</w:t>
            </w: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个特征值之间会出现较大间隔。</w:t>
            </w:r>
          </w:p>
          <w:p w14:paraId="482F2B8A" w14:textId="6A5B49BA" w:rsidR="00CB4DC8" w:rsidRPr="00CB4DC8" w:rsidRDefault="00CB4DC8" w:rsidP="00CB4DC8">
            <w:pPr>
              <w:adjustRightInd w:val="0"/>
              <w:snapToGrid w:val="0"/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使用特征向量进行降维可以揭示数据的内在结构，有助于后续的聚类过程。</w:t>
            </w:r>
          </w:p>
          <w:p w14:paraId="1D55FF2C" w14:textId="54A61A88" w:rsidR="00C21F49" w:rsidRPr="00804E86" w:rsidRDefault="00CB4DC8" w:rsidP="00CB4DC8">
            <w:pPr>
              <w:adjustRightInd w:val="0"/>
              <w:snapToGrid w:val="0"/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CB4DC8">
              <w:rPr>
                <w:rFonts w:ascii="Times New Roman" w:eastAsia="宋体" w:hAnsi="Times New Roman" w:cs="宋体" w:hint="eastAsia"/>
                <w:sz w:val="20"/>
                <w:szCs w:val="20"/>
              </w:rPr>
              <w:t>通过这种方法，我们可以自动确定合适的聚类数，并在降维空间中更有效地进行聚类，特别是对于非球形或复杂结构的数据集。</w:t>
            </w:r>
          </w:p>
        </w:tc>
      </w:tr>
    </w:tbl>
    <w:p w14:paraId="28413489" w14:textId="1C4E9D3A" w:rsidR="00872205" w:rsidRDefault="00872205">
      <w:pPr>
        <w:rPr>
          <w:rFonts w:ascii="Times New Roman" w:eastAsia="宋体" w:hAnsi="Times New Roman"/>
        </w:rPr>
      </w:pPr>
    </w:p>
    <w:p w14:paraId="0EF27544" w14:textId="77777777" w:rsidR="00872205" w:rsidRDefault="00872205">
      <w:pPr>
        <w:widowControl/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br w:type="page"/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2"/>
      </w:tblGrid>
      <w:tr w:rsidR="00C21F49" w:rsidRPr="00804E86" w14:paraId="4C82302A" w14:textId="77777777">
        <w:tc>
          <w:tcPr>
            <w:tcW w:w="8522" w:type="dxa"/>
          </w:tcPr>
          <w:p w14:paraId="6046CAFF" w14:textId="20383B21" w:rsidR="00817543" w:rsidRDefault="00000000" w:rsidP="00817543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lastRenderedPageBreak/>
              <w:t>【实验内容与记录（题号、操作步骤、数据记录与处理、附图编号、代码等）】</w:t>
            </w:r>
          </w:p>
          <w:p w14:paraId="1169A38A" w14:textId="77777777" w:rsidR="00872205" w:rsidRDefault="00872205" w:rsidP="00817543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  <w:p w14:paraId="5627D2E1" w14:textId="64DD124F" w:rsidR="000A19E3" w:rsidRPr="00804E86" w:rsidRDefault="00817543" w:rsidP="000A19E3">
            <w:pPr>
              <w:pStyle w:val="a7"/>
              <w:rPr>
                <w:sz w:val="28"/>
              </w:rPr>
            </w:pPr>
            <w:r w:rsidRPr="00804E86">
              <w:rPr>
                <w:rFonts w:hint="eastAsia"/>
                <w:sz w:val="28"/>
              </w:rPr>
              <w:t>matlab</w:t>
            </w:r>
            <w:r w:rsidRPr="00804E86">
              <w:rPr>
                <w:rFonts w:hint="eastAsia"/>
                <w:sz w:val="28"/>
              </w:rPr>
              <w:t>代码</w:t>
            </w:r>
          </w:p>
          <w:tbl>
            <w:tblPr>
              <w:tblStyle w:val="a6"/>
              <w:tblW w:w="0" w:type="auto"/>
              <w:tblLook w:val="04A0" w:firstRow="1" w:lastRow="0" w:firstColumn="1" w:lastColumn="0" w:noHBand="0" w:noVBand="1"/>
            </w:tblPr>
            <w:tblGrid>
              <w:gridCol w:w="8296"/>
            </w:tblGrid>
            <w:tr w:rsidR="000A19E3" w:rsidRPr="00804E86" w14:paraId="14AB2C5B" w14:textId="77777777" w:rsidTr="00576E10">
              <w:tc>
                <w:tcPr>
                  <w:tcW w:w="8296" w:type="dxa"/>
                  <w:shd w:val="clear" w:color="auto" w:fill="BFBFBF" w:themeFill="background1" w:themeFillShade="BF"/>
                </w:tcPr>
                <w:p w14:paraId="616C5950" w14:textId="5FB06279" w:rsidR="000A19E3" w:rsidRPr="00804E86" w:rsidRDefault="00D94BFC" w:rsidP="000A19E3">
                  <w:pPr>
                    <w:pStyle w:val="a7"/>
                    <w:jc w:val="left"/>
                  </w:pPr>
                  <w:bookmarkStart w:id="0" w:name="_Hlk167648328"/>
                  <w:r w:rsidRPr="00D94BFC">
                    <w:t>Kruskals</w:t>
                  </w:r>
                  <w:r w:rsidR="0069020C" w:rsidRPr="00804E86">
                    <w:t>.m</w:t>
                  </w:r>
                </w:p>
              </w:tc>
            </w:tr>
            <w:tr w:rsidR="000A19E3" w:rsidRPr="00804E86" w14:paraId="1EE22381" w14:textId="77777777" w:rsidTr="00576E10">
              <w:tc>
                <w:tcPr>
                  <w:tcW w:w="8296" w:type="dxa"/>
                  <w:shd w:val="clear" w:color="auto" w:fill="auto"/>
                </w:tcPr>
                <w:p w14:paraId="1984A4BE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clc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; 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clear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; 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close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all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;</w:t>
                  </w:r>
                </w:p>
                <w:p w14:paraId="10B0D09D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邻接矩阵聚类</w:t>
                  </w:r>
                </w:p>
                <w:p w14:paraId="6A3FC45D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2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;</w:t>
                  </w:r>
                </w:p>
                <w:p w14:paraId="2B5D1FDE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[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x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y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]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ginput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2E9C59B2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plot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x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y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r*'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</w:t>
                  </w:r>
                </w:p>
                <w:p w14:paraId="3F29D788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hold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on</w:t>
                  </w:r>
                </w:p>
                <w:p w14:paraId="433E5C64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计算邻接矩阵</w:t>
                  </w:r>
                </w:p>
                <w:p w14:paraId="4A6B35F4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267F99"/>
                      <w:kern w:val="0"/>
                      <w:sz w:val="24"/>
                    </w:rPr>
                    <w:t>zeros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0E01B260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AF00DB"/>
                      <w:kern w:val="0"/>
                      <w:sz w:val="24"/>
                    </w:rPr>
                    <w:t>for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</w:t>
                  </w:r>
                </w:p>
                <w:p w14:paraId="7224D374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</w:t>
                  </w:r>
                  <w:r w:rsidRPr="00872205">
                    <w:rPr>
                      <w:rFonts w:ascii="Consolas" w:eastAsia="宋体" w:hAnsi="Consolas" w:cs="宋体"/>
                      <w:color w:val="AF00DB"/>
                      <w:kern w:val="0"/>
                      <w:sz w:val="24"/>
                    </w:rPr>
                    <w:t>for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j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</w:t>
                  </w:r>
                </w:p>
                <w:p w14:paraId="09D10D65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    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A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j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sqrt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(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x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-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x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j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)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^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2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+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(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y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-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y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j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)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^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2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33FB7FBC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    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A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j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A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j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; 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确保矩阵是对称的</w:t>
                  </w:r>
                </w:p>
                <w:p w14:paraId="526010EF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</w:t>
                  </w:r>
                  <w:r w:rsidRPr="00872205">
                    <w:rPr>
                      <w:rFonts w:ascii="Consolas" w:eastAsia="宋体" w:hAnsi="Consolas" w:cs="宋体"/>
                      <w:color w:val="AF00DB"/>
                      <w:kern w:val="0"/>
                      <w:sz w:val="24"/>
                    </w:rPr>
                    <w:t>end</w:t>
                  </w:r>
                </w:p>
                <w:p w14:paraId="4A767F29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AF00DB"/>
                      <w:kern w:val="0"/>
                      <w:sz w:val="24"/>
                    </w:rPr>
                    <w:t>end</w:t>
                  </w:r>
                </w:p>
                <w:p w14:paraId="3EF915AC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计算特征值和特征向量</w:t>
                  </w:r>
                </w:p>
                <w:p w14:paraId="74C12FCA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[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U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V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]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eig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32533D16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V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267F99"/>
                      <w:kern w:val="0"/>
                      <w:sz w:val="24"/>
                    </w:rPr>
                    <w:t>diag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V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; 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提取对角线元素</w:t>
                  </w:r>
                </w:p>
                <w:p w14:paraId="3E5B53A1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计算特征值间隔</w:t>
                  </w:r>
                </w:p>
                <w:p w14:paraId="50A40AC6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Gap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abs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diff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V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./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V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2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end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);</w:t>
                  </w:r>
                </w:p>
                <w:p w14:paraId="403E2C1D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自动选择最佳聚类数</w:t>
                  </w:r>
                </w:p>
                <w:p w14:paraId="2C2F3ABD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[</w:t>
                  </w:r>
                  <w:r w:rsidRPr="00872205">
                    <w:rPr>
                      <w:rFonts w:ascii="Consolas" w:eastAsia="宋体" w:hAnsi="Consolas" w:cs="宋体"/>
                      <w:color w:val="0000FF"/>
                      <w:kern w:val="0"/>
                      <w:sz w:val="24"/>
                    </w:rPr>
                    <w:t>~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best_k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]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max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Gap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2AED3536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best_k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best_k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+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; 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因为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Gap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的长度比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n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小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1</w:t>
                  </w:r>
                </w:p>
                <w:p w14:paraId="691F1635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使用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K-means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进行聚类</w:t>
                  </w:r>
                </w:p>
                <w:p w14:paraId="68A3D4EE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Y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U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872205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best_k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702C9AF4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[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dx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,</w:t>
                  </w:r>
                  <w:r w:rsidRPr="00872205">
                    <w:rPr>
                      <w:rFonts w:ascii="Consolas" w:eastAsia="宋体" w:hAnsi="Consolas" w:cs="宋体"/>
                      <w:color w:val="0000FF"/>
                      <w:kern w:val="0"/>
                      <w:sz w:val="24"/>
                    </w:rPr>
                    <w:t xml:space="preserve"> ~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]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kmeans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Y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best_k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7A418370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绘制聚类结果</w:t>
                  </w:r>
                </w:p>
                <w:p w14:paraId="3E5C692E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colors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hsv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best_k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7A3BEF89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AF00DB"/>
                      <w:kern w:val="0"/>
                      <w:sz w:val="24"/>
                    </w:rPr>
                    <w:t>for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best_k</w:t>
                  </w:r>
                </w:p>
                <w:p w14:paraId="68615533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cluster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dx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=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;</w:t>
                  </w:r>
                </w:p>
                <w:p w14:paraId="790E7E3C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scatter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x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cluster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, 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y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cluster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, </w:t>
                  </w:r>
                  <w:r w:rsidRPr="00872205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50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colors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,</w:t>
                  </w:r>
                  <w:r w:rsidRPr="00872205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, 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filled'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</w:t>
                  </w:r>
                </w:p>
                <w:p w14:paraId="3C0DB58A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AF00DB"/>
                      <w:kern w:val="0"/>
                      <w:sz w:val="24"/>
                    </w:rPr>
                    <w:t>end</w:t>
                  </w:r>
                </w:p>
                <w:p w14:paraId="74FA3EC7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title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sprintf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最佳聚类数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 xml:space="preserve">: </w:t>
                  </w:r>
                  <w:r w:rsidRPr="00872205">
                    <w:rPr>
                      <w:rFonts w:ascii="Consolas" w:eastAsia="宋体" w:hAnsi="Consolas" w:cs="宋体"/>
                      <w:color w:val="EE0000"/>
                      <w:kern w:val="0"/>
                      <w:sz w:val="24"/>
                    </w:rPr>
                    <w:t>%d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best_k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)</w:t>
                  </w:r>
                </w:p>
                <w:p w14:paraId="3F475BB8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legend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原始数据点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Location'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bestoutside'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</w:t>
                  </w:r>
                </w:p>
                <w:p w14:paraId="2F966C66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hold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off</w:t>
                  </w:r>
                </w:p>
                <w:p w14:paraId="38C954A1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显示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Gap</w:t>
                  </w:r>
                  <w:r w:rsidRPr="00872205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值</w:t>
                  </w:r>
                </w:p>
                <w:p w14:paraId="1EC07A95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figure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;</w:t>
                  </w:r>
                </w:p>
                <w:p w14:paraId="592B74A7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bar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Gap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7327124A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title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特征值间隔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3CF5A91A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lastRenderedPageBreak/>
                    <w:t>xlabel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间隔索引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37652CFA" w14:textId="77777777" w:rsidR="00872205" w:rsidRPr="00872205" w:rsidRDefault="00872205" w:rsidP="00872205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872205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ylabel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间隔值</w:t>
                  </w:r>
                  <w:r w:rsidRPr="00872205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</w:t>
                  </w:r>
                  <w:r w:rsidRPr="00872205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0F007055" w14:textId="5A08AA93" w:rsidR="000A19E3" w:rsidRPr="00D94BFC" w:rsidRDefault="000A19E3" w:rsidP="000A19E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</w:p>
              </w:tc>
            </w:tr>
          </w:tbl>
          <w:bookmarkEnd w:id="0"/>
          <w:p w14:paraId="786E0EE0" w14:textId="43192F50" w:rsidR="00C21F49" w:rsidRPr="00804E86" w:rsidRDefault="00872205" w:rsidP="00872205">
            <w:pPr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  <w:noProof/>
              </w:rPr>
              <w:lastRenderedPageBreak/>
              <w:drawing>
                <wp:inline distT="0" distB="0" distL="0" distR="0" wp14:anchorId="3838FA76" wp14:editId="59B86E45">
                  <wp:extent cx="4583853" cy="3437890"/>
                  <wp:effectExtent l="0" t="0" r="7620" b="0"/>
                  <wp:docPr id="1443396092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43396092" name="图片 1443396092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85868" cy="34394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AB5254" w14:textId="29069F58" w:rsidR="00267739" w:rsidRPr="00804E86" w:rsidRDefault="00267739" w:rsidP="00267739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得到了正确的结果</w:t>
            </w:r>
          </w:p>
        </w:tc>
      </w:tr>
    </w:tbl>
    <w:p w14:paraId="0CEF9D60" w14:textId="77777777" w:rsidR="00A476EE" w:rsidRPr="00804E86" w:rsidRDefault="00A476EE">
      <w:pPr>
        <w:rPr>
          <w:rFonts w:ascii="Times New Roman" w:eastAsia="宋体" w:hAnsi="Times New Roman"/>
        </w:rPr>
      </w:pPr>
      <w:r w:rsidRPr="00804E86">
        <w:rPr>
          <w:rFonts w:ascii="Times New Roman" w:eastAsia="宋体" w:hAnsi="Times New Roman"/>
        </w:rPr>
        <w:lastRenderedPageBreak/>
        <w:br w:type="page"/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2"/>
      </w:tblGrid>
      <w:tr w:rsidR="00C21F49" w:rsidRPr="00804E86" w14:paraId="7B4893EA" w14:textId="77777777">
        <w:tc>
          <w:tcPr>
            <w:tcW w:w="8522" w:type="dxa"/>
          </w:tcPr>
          <w:p w14:paraId="1DF4019F" w14:textId="63EC56EB" w:rsidR="00D94BFC" w:rsidRPr="00D94BFC" w:rsidRDefault="00000000" w:rsidP="00D94BFC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lastRenderedPageBreak/>
              <w:t>【小结与讨论】</w:t>
            </w:r>
          </w:p>
          <w:p w14:paraId="3C9EE903" w14:textId="17BE2937" w:rsidR="00872205" w:rsidRPr="00872205" w:rsidRDefault="00872205" w:rsidP="00872205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72205">
              <w:rPr>
                <w:rFonts w:ascii="Times New Roman" w:eastAsia="宋体" w:hAnsi="Times New Roman" w:cs="宋体" w:hint="eastAsia"/>
                <w:sz w:val="20"/>
                <w:szCs w:val="20"/>
              </w:rPr>
              <w:t>本实验通过实现基于邻接矩阵和特征值分析的聚类算法，我获得了以下关键认识和讨论点：</w:t>
            </w:r>
          </w:p>
          <w:p w14:paraId="375DDA7A" w14:textId="77777777" w:rsidR="00872205" w:rsidRPr="00872205" w:rsidRDefault="00872205" w:rsidP="00872205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72205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1. </w:t>
            </w:r>
            <w:r w:rsidRPr="00872205">
              <w:rPr>
                <w:rFonts w:ascii="Times New Roman" w:eastAsia="宋体" w:hAnsi="Times New Roman" w:cs="宋体" w:hint="eastAsia"/>
                <w:sz w:val="20"/>
                <w:szCs w:val="20"/>
              </w:rPr>
              <w:t>算法有效性：</w:t>
            </w:r>
          </w:p>
          <w:p w14:paraId="7CAEBEF6" w14:textId="2C6F3F8D" w:rsidR="00872205" w:rsidRPr="00872205" w:rsidRDefault="00872205" w:rsidP="00872205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72205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  </w:t>
            </w:r>
            <w:r w:rsidRPr="00872205">
              <w:rPr>
                <w:rFonts w:ascii="Times New Roman" w:eastAsia="宋体" w:hAnsi="Times New Roman" w:cs="宋体" w:hint="eastAsia"/>
                <w:sz w:val="20"/>
                <w:szCs w:val="20"/>
              </w:rPr>
              <w:t>实验结果表明，基于特征值分析的聚类方法能够有效地识别数据中的自然分组。通过自动选择最佳聚类数，算法展现了其适应性和灵活性。</w:t>
            </w:r>
          </w:p>
          <w:p w14:paraId="56E0D5C8" w14:textId="77777777" w:rsidR="00872205" w:rsidRPr="00872205" w:rsidRDefault="00872205" w:rsidP="00872205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72205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2. </w:t>
            </w:r>
            <w:r w:rsidRPr="00872205">
              <w:rPr>
                <w:rFonts w:ascii="Times New Roman" w:eastAsia="宋体" w:hAnsi="Times New Roman" w:cs="宋体" w:hint="eastAsia"/>
                <w:sz w:val="20"/>
                <w:szCs w:val="20"/>
              </w:rPr>
              <w:t>计算复杂度：</w:t>
            </w:r>
          </w:p>
          <w:p w14:paraId="75BEC87E" w14:textId="42E5BC0B" w:rsidR="00872205" w:rsidRPr="00872205" w:rsidRDefault="00872205" w:rsidP="00872205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72205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  </w:t>
            </w:r>
            <w:r w:rsidRPr="00872205">
              <w:rPr>
                <w:rFonts w:ascii="Times New Roman" w:eastAsia="宋体" w:hAnsi="Times New Roman" w:cs="宋体" w:hint="eastAsia"/>
                <w:sz w:val="20"/>
                <w:szCs w:val="20"/>
              </w:rPr>
              <w:t>对于大规模数据集，计算完整的邻接矩阵和其特征值可能会成为计算瓶颈。在实际应用中，可能需要考虑使用稀疏矩阵表示或近似算法来提高效率。</w:t>
            </w:r>
          </w:p>
          <w:p w14:paraId="331E8209" w14:textId="77777777" w:rsidR="00872205" w:rsidRPr="00872205" w:rsidRDefault="00872205" w:rsidP="00872205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72205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3. </w:t>
            </w:r>
            <w:r w:rsidRPr="00872205">
              <w:rPr>
                <w:rFonts w:ascii="Times New Roman" w:eastAsia="宋体" w:hAnsi="Times New Roman" w:cs="宋体" w:hint="eastAsia"/>
                <w:sz w:val="20"/>
                <w:szCs w:val="20"/>
              </w:rPr>
              <w:t>参数敏感性：</w:t>
            </w:r>
          </w:p>
          <w:p w14:paraId="2F0D7BA0" w14:textId="026BD834" w:rsidR="00872205" w:rsidRPr="00872205" w:rsidRDefault="00872205" w:rsidP="00872205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72205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  </w:t>
            </w:r>
            <w:r w:rsidRPr="00872205">
              <w:rPr>
                <w:rFonts w:ascii="Times New Roman" w:eastAsia="宋体" w:hAnsi="Times New Roman" w:cs="宋体" w:hint="eastAsia"/>
                <w:sz w:val="20"/>
                <w:szCs w:val="20"/>
              </w:rPr>
              <w:t>虽然本算法能够自动选择聚类数，但其性能仍可能受到初始数据点选择和</w:t>
            </w:r>
            <w:r w:rsidRPr="00872205">
              <w:rPr>
                <w:rFonts w:ascii="Times New Roman" w:eastAsia="宋体" w:hAnsi="Times New Roman" w:cs="宋体" w:hint="eastAsia"/>
                <w:sz w:val="20"/>
                <w:szCs w:val="20"/>
              </w:rPr>
              <w:t>K-means</w:t>
            </w:r>
            <w:r w:rsidRPr="00872205">
              <w:rPr>
                <w:rFonts w:ascii="Times New Roman" w:eastAsia="宋体" w:hAnsi="Times New Roman" w:cs="宋体" w:hint="eastAsia"/>
                <w:sz w:val="20"/>
                <w:szCs w:val="20"/>
              </w:rPr>
              <w:t>初始化的影响。多次运行实验并比较结果可能有助于评估算法的稳定性。</w:t>
            </w:r>
          </w:p>
          <w:p w14:paraId="2559A62B" w14:textId="146253EA" w:rsidR="00C21F49" w:rsidRPr="00804E86" w:rsidRDefault="00872205" w:rsidP="00872205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72205">
              <w:rPr>
                <w:rFonts w:ascii="Times New Roman" w:eastAsia="宋体" w:hAnsi="Times New Roman" w:cs="宋体" w:hint="eastAsia"/>
                <w:sz w:val="20"/>
                <w:szCs w:val="20"/>
              </w:rPr>
              <w:t>总的来说，本实验不仅加深了我们对聚类算法的理解，也提高了使用</w:t>
            </w:r>
            <w:r w:rsidRPr="00872205">
              <w:rPr>
                <w:rFonts w:ascii="Times New Roman" w:eastAsia="宋体" w:hAnsi="Times New Roman" w:cs="宋体" w:hint="eastAsia"/>
                <w:sz w:val="20"/>
                <w:szCs w:val="20"/>
              </w:rPr>
              <w:t>MATLAB</w:t>
            </w:r>
            <w:r w:rsidRPr="00872205">
              <w:rPr>
                <w:rFonts w:ascii="Times New Roman" w:eastAsia="宋体" w:hAnsi="Times New Roman" w:cs="宋体" w:hint="eastAsia"/>
                <w:sz w:val="20"/>
                <w:szCs w:val="20"/>
              </w:rPr>
              <w:t>进行数据分析和算法实现的能力。通过理论学习与实践相结合，我们更好地掌握了如何将抽象的数学概念转化为具体的编程实现，这对于未来的算法设计与分析课程学习具有重要意义。</w:t>
            </w:r>
          </w:p>
        </w:tc>
      </w:tr>
    </w:tbl>
    <w:p w14:paraId="2A5F5F1C" w14:textId="77777777" w:rsidR="00C21F49" w:rsidRPr="00804E86" w:rsidRDefault="00C21F49">
      <w:pPr>
        <w:jc w:val="center"/>
        <w:rPr>
          <w:rFonts w:ascii="Times New Roman" w:eastAsia="宋体" w:hAnsi="Times New Roman" w:cs="宋体"/>
          <w:b/>
          <w:bCs/>
          <w:sz w:val="20"/>
          <w:szCs w:val="20"/>
        </w:rPr>
      </w:pPr>
    </w:p>
    <w:sectPr w:rsidR="00C21F49" w:rsidRPr="00804E86" w:rsidSect="00CB4DC8">
      <w:headerReference w:type="default" r:id="rId23"/>
      <w:footerReference w:type="default" r:id="rId24"/>
      <w:pgSz w:w="11906" w:h="16838" w:code="9"/>
      <w:pgMar w:top="1440" w:right="1797" w:bottom="1440" w:left="1797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2F1F3F0" w14:textId="77777777" w:rsidR="001E2FC3" w:rsidRDefault="001E2FC3">
      <w:r>
        <w:separator/>
      </w:r>
    </w:p>
  </w:endnote>
  <w:endnote w:type="continuationSeparator" w:id="0">
    <w:p w14:paraId="37E3D994" w14:textId="77777777" w:rsidR="001E2FC3" w:rsidRDefault="001E2F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8B61D60" w14:textId="77777777" w:rsidR="00C21F49" w:rsidRDefault="00000000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0DD5F45" wp14:editId="679C984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1D6724F" w14:textId="77777777" w:rsidR="00C21F49" w:rsidRDefault="00000000">
                          <w:pPr>
                            <w:pStyle w:val="a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0DD5F45"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8" type="#_x0000_t202" style="position:absolute;margin-left:0;margin-top:0;width:2in;height:2in;z-index:251661312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" filled="f" fillcolor="white [3201]" stroked="f" strokeweight=".5pt">
              <v:textbox style="mso-fit-shape-to-text:t" inset="0,0,0,0">
                <w:txbxContent>
                  <w:p w14:paraId="31D6724F" w14:textId="77777777" w:rsidR="00C21F49" w:rsidRDefault="00000000">
                    <w:pPr>
                      <w:pStyle w:val="a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1FC7564" w14:textId="77777777" w:rsidR="001E2FC3" w:rsidRDefault="001E2FC3">
      <w:r>
        <w:separator/>
      </w:r>
    </w:p>
  </w:footnote>
  <w:footnote w:type="continuationSeparator" w:id="0">
    <w:p w14:paraId="5FB2BF24" w14:textId="77777777" w:rsidR="001E2FC3" w:rsidRDefault="001E2FC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C561EE" w14:textId="77777777" w:rsidR="00C21F49" w:rsidRDefault="00000000">
    <w:pPr>
      <w:pStyle w:val="a5"/>
      <w:pBdr>
        <w:bottom w:val="single" w:sz="4" w:space="1" w:color="auto"/>
      </w:pBdr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3FD32CC4" wp14:editId="23693BDD">
              <wp:simplePos x="0" y="0"/>
              <wp:positionH relativeFrom="page">
                <wp:posOffset>4805045</wp:posOffset>
              </wp:positionH>
              <wp:positionV relativeFrom="page">
                <wp:posOffset>544195</wp:posOffset>
              </wp:positionV>
              <wp:extent cx="482600" cy="139700"/>
              <wp:effectExtent l="0" t="0" r="0" b="0"/>
              <wp:wrapNone/>
              <wp:docPr id="19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826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7D89ECAC" w14:textId="77777777" w:rsidR="00C21F49" w:rsidRDefault="00000000">
                          <w:pPr>
                            <w:spacing w:line="220" w:lineRule="exact"/>
                            <w:ind w:left="20"/>
                            <w:jc w:val="left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实验报告</w:t>
                          </w:r>
                        </w:p>
                      </w:txbxContent>
                    </wps:txbx>
                    <wps:bodyPr lIns="0" tIns="0" rIns="0" bIns="0" upright="1"/>
                  </wps:wsp>
                </a:graphicData>
              </a:graphic>
            </wp:anchor>
          </w:drawing>
        </mc:Choice>
        <mc:Fallback>
          <w:pict>
            <v:shapetype w14:anchorId="3FD32CC4" id="_x0000_t202" coordsize="21600,21600" o:spt="202" path="m,l,21600r21600,l21600,xe">
              <v:stroke joinstyle="miter"/>
              <v:path gradientshapeok="t" o:connecttype="rect"/>
            </v:shapetype>
            <v:shape id="文本框 3" o:spid="_x0000_s1026" type="#_x0000_t202" style="position:absolute;left:0;text-align:left;margin-left:378.35pt;margin-top:42.85pt;width:38pt;height:11pt;z-index:-25165619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" filled="f" stroked="f">
              <v:textbox inset="0,0,0,0">
                <w:txbxContent>
                  <w:p w14:paraId="7D89ECAC" w14:textId="77777777" w:rsidR="00C21F49" w:rsidRDefault="00000000">
                    <w:pPr>
                      <w:spacing w:line="220" w:lineRule="exact"/>
                      <w:ind w:left="20"/>
                      <w:jc w:val="left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实验报告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172A4CE7" wp14:editId="4CD4F58F">
              <wp:simplePos x="0" y="0"/>
              <wp:positionH relativeFrom="page">
                <wp:posOffset>2271395</wp:posOffset>
              </wp:positionH>
              <wp:positionV relativeFrom="page">
                <wp:posOffset>544195</wp:posOffset>
              </wp:positionV>
              <wp:extent cx="1169035" cy="139700"/>
              <wp:effectExtent l="0" t="0" r="0" b="0"/>
              <wp:wrapNone/>
              <wp:docPr id="18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169035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0026450" w14:textId="77777777" w:rsidR="00C21F49" w:rsidRDefault="00000000">
                          <w:pPr>
                            <w:spacing w:line="220" w:lineRule="exact"/>
                            <w:ind w:left="20"/>
                            <w:jc w:val="left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安徽大学集成电路学院</w:t>
                          </w:r>
                        </w:p>
                      </w:txbxContent>
                    </wps:txbx>
                    <wps:bodyPr lIns="0" tIns="0" rIns="0" bIns="0" upright="1"/>
                  </wps:wsp>
                </a:graphicData>
              </a:graphic>
            </wp:anchor>
          </w:drawing>
        </mc:Choice>
        <mc:Fallback>
          <w:pict>
            <v:shape w14:anchorId="172A4CE7" id="文本框 2" o:spid="_x0000_s1027" type="#_x0000_t202" style="position:absolute;left:0;text-align:left;margin-left:178.85pt;margin-top:42.85pt;width:92.05pt;height:11pt;z-index:-25165721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" filled="f" stroked="f">
              <v:textbox inset="0,0,0,0">
                <w:txbxContent>
                  <w:p w14:paraId="30026450" w14:textId="77777777" w:rsidR="00C21F49" w:rsidRDefault="00000000">
                    <w:pPr>
                      <w:spacing w:line="220" w:lineRule="exact"/>
                      <w:ind w:left="20"/>
                      <w:jc w:val="left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安徽大学集成电路学院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3B53AEF"/>
    <w:multiLevelType w:val="hybridMultilevel"/>
    <w:tmpl w:val="3C5E4688"/>
    <w:lvl w:ilvl="0" w:tplc="B986E190">
      <w:start w:val="1"/>
      <w:numFmt w:val="bullet"/>
      <w:lvlText w:val=""/>
      <w:lvlJc w:val="left"/>
      <w:pPr>
        <w:ind w:left="8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186917866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8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2VjZDk4Nzc1Zjc0Y2U2NGQ0NzkzMzQ1MDEyYWIzNGEifQ=="/>
  </w:docVars>
  <w:rsids>
    <w:rsidRoot w:val="0F1113DD"/>
    <w:rsid w:val="00064AA1"/>
    <w:rsid w:val="000A19E3"/>
    <w:rsid w:val="000E45CD"/>
    <w:rsid w:val="0011701E"/>
    <w:rsid w:val="00171D5B"/>
    <w:rsid w:val="001C71BF"/>
    <w:rsid w:val="001E2FC3"/>
    <w:rsid w:val="00267739"/>
    <w:rsid w:val="00286BC6"/>
    <w:rsid w:val="002B1419"/>
    <w:rsid w:val="003D5463"/>
    <w:rsid w:val="0069020C"/>
    <w:rsid w:val="006C3D84"/>
    <w:rsid w:val="00800166"/>
    <w:rsid w:val="00804E86"/>
    <w:rsid w:val="00817543"/>
    <w:rsid w:val="00845EBE"/>
    <w:rsid w:val="00867A3F"/>
    <w:rsid w:val="00872205"/>
    <w:rsid w:val="00884614"/>
    <w:rsid w:val="0090330A"/>
    <w:rsid w:val="00926E42"/>
    <w:rsid w:val="00964596"/>
    <w:rsid w:val="00A476EE"/>
    <w:rsid w:val="00AE4713"/>
    <w:rsid w:val="00B66548"/>
    <w:rsid w:val="00B85641"/>
    <w:rsid w:val="00C205FC"/>
    <w:rsid w:val="00C21F49"/>
    <w:rsid w:val="00C30E2B"/>
    <w:rsid w:val="00CA7E50"/>
    <w:rsid w:val="00CB4DC8"/>
    <w:rsid w:val="00CE7E2E"/>
    <w:rsid w:val="00D94BFC"/>
    <w:rsid w:val="00E130CE"/>
    <w:rsid w:val="00ED6352"/>
    <w:rsid w:val="00F22FB2"/>
    <w:rsid w:val="00F3617B"/>
    <w:rsid w:val="00FF1D63"/>
    <w:rsid w:val="0F111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19A3187"/>
  <w15:docId w15:val="{98EAB405-B772-4216-AB29-9BAD1DB703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uiPriority="1" w:qFormat="1"/>
    <w:lsdException w:name="heading 1" w:uiPriority="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Body Text" w:uiPriority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uiPriority w:val="1"/>
    <w:qFormat/>
    <w:rsid w:val="00867A3F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uiPriority w:val="1"/>
    <w:qFormat/>
    <w:rPr>
      <w:rFonts w:ascii="宋体" w:eastAsia="宋体" w:hAnsi="宋体" w:cs="宋体"/>
      <w:sz w:val="20"/>
      <w:szCs w:val="20"/>
      <w:lang w:val="zh-CN" w:bidi="zh-CN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6">
    <w:name w:val="Table Grid"/>
    <w:basedOn w:val="a1"/>
    <w:uiPriority w:val="3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a"/>
    <w:uiPriority w:val="1"/>
    <w:qFormat/>
    <w:rPr>
      <w:rFonts w:ascii="宋体" w:eastAsia="宋体" w:hAnsi="宋体" w:cs="宋体"/>
      <w:lang w:val="zh-CN" w:bidi="zh-CN"/>
    </w:rPr>
  </w:style>
  <w:style w:type="paragraph" w:customStyle="1" w:styleId="a7">
    <w:name w:val="图表标题"/>
    <w:basedOn w:val="a"/>
    <w:next w:val="a"/>
    <w:qFormat/>
    <w:rsid w:val="00817543"/>
    <w:pPr>
      <w:jc w:val="center"/>
    </w:pPr>
    <w:rPr>
      <w:rFonts w:ascii="Times New Roman" w:eastAsia="宋体" w:hAnsi="Times New Roman"/>
      <w:b/>
      <w:szCs w:val="21"/>
    </w:rPr>
  </w:style>
  <w:style w:type="character" w:customStyle="1" w:styleId="MTConvertedEquation">
    <w:name w:val="MTConvertedEquation"/>
    <w:basedOn w:val="a0"/>
    <w:rsid w:val="00C30E2B"/>
    <w:rPr>
      <w:rFonts w:ascii="宋体" w:eastAsia="宋体" w:hAnsi="宋体" w:cs="宋体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804E86"/>
    <w:pPr>
      <w:tabs>
        <w:tab w:val="center" w:pos="4160"/>
        <w:tab w:val="right" w:pos="8320"/>
      </w:tabs>
      <w:ind w:firstLineChars="200" w:firstLine="400"/>
      <w:jc w:val="left"/>
    </w:pPr>
    <w:rPr>
      <w:rFonts w:ascii="Times New Roman" w:eastAsia="宋体" w:hAnsi="Times New Roman" w:cs="宋体"/>
      <w:sz w:val="20"/>
      <w:szCs w:val="20"/>
    </w:rPr>
  </w:style>
  <w:style w:type="character" w:customStyle="1" w:styleId="MTDisplayEquation0">
    <w:name w:val="MTDisplayEquation 字符"/>
    <w:basedOn w:val="a0"/>
    <w:link w:val="MTDisplayEquation"/>
    <w:rsid w:val="00804E86"/>
    <w:rPr>
      <w:rFonts w:ascii="Times New Roman" w:eastAsia="宋体" w:hAnsi="Times New Roman" w:cs="宋体"/>
      <w:kern w:val="2"/>
    </w:rPr>
  </w:style>
  <w:style w:type="paragraph" w:styleId="a8">
    <w:name w:val="List Paragraph"/>
    <w:basedOn w:val="a"/>
    <w:uiPriority w:val="99"/>
    <w:unhideWhenUsed/>
    <w:rsid w:val="00804E86"/>
    <w:pPr>
      <w:ind w:firstLineChars="200" w:firstLine="420"/>
    </w:pPr>
  </w:style>
  <w:style w:type="character" w:customStyle="1" w:styleId="MTEquationSection">
    <w:name w:val="MTEquationSection"/>
    <w:basedOn w:val="a0"/>
    <w:rsid w:val="00CB4DC8"/>
    <w:rPr>
      <w:rFonts w:ascii="Times New Roman" w:eastAsia="宋体" w:hAnsi="Times New Roman" w:cs="宋体"/>
      <w:b/>
      <w:bCs/>
      <w:vanish/>
      <w:color w:val="FF0000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47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2741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6858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75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60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131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90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132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020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865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38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0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09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03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2321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585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12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012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839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213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0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02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85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75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4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7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099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128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2219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234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64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104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304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297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492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484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41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37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0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42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870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96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164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76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49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589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5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258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811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078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036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0567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3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19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57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73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848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63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051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14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53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30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16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78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71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472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7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17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0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61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4255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685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92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03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745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78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72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36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342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32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806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214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654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6879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68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958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0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334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497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6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598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54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107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187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057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134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30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265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94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11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8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2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34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77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981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590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45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192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19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353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71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939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601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6329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8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852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6042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0368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01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97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572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204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343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23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20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458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27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0867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435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23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00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286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35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79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9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684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44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01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609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67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23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606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7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99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19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1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57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18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263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03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471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79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46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7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17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45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76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00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29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44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6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39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380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21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95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399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49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332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339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88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19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686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13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177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20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519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35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614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60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312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6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869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873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91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06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93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44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63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4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55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50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670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68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07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260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402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59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71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679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779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631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32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19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20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20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418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003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28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446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7654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422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86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88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70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83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18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43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86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257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13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484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28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12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653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12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13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766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149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56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05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77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177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30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02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81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63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27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660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628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851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557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931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82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95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507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788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15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84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719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46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340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6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39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75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18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91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83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97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27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33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29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32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9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0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75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1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66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40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315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12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83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96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997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040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00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437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079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187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735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146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405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689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715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418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17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71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86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383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237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11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93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05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81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6377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41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68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2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016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56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851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322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68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63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618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76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031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41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85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72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868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1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81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6062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7862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620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25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94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6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84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47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0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09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2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94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65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73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80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00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08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225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181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135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934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59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121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8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42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9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15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4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87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23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330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204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563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269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745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01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96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1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8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0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24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613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1C8646D5-4AEA-4406-91D3-17BD9B57F711}">
  <we:reference id="wa200005502" version="1.0.0.11" store="zh-CN" storeType="OMEX"/>
  <we:alternateReferences>
    <we:reference id="WA200005502" version="1.0.0.11" store="" storeType="OMEX"/>
  </we:alternateReferences>
  <we:properties>
    <we:property name="docId" value="&quot;QYwrN6dKY3_jxlXIl2UXE&quot;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97</TotalTime>
  <Pages>4</Pages>
  <Words>416</Words>
  <Characters>2372</Characters>
  <DocSecurity>0</DocSecurity>
  <Lines>19</Lines>
  <Paragraphs>5</Paragraphs>
  <ScaleCrop>false</ScaleCrop>
  <Company/>
  <LinksUpToDate>false</LinksUpToDate>
  <CharactersWithSpaces>2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18T05:45:00Z</dcterms:created>
  <dcterms:modified xsi:type="dcterms:W3CDTF">2024-07-09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B860EFA565424799883E2F8A328A519C_11</vt:lpwstr>
  </property>
  <property fmtid="{D5CDD505-2E9C-101B-9397-08002B2CF9AE}" pid="4" name="AMWinEqns">
    <vt:bool>true</vt:bool>
  </property>
  <property fmtid="{D5CDD505-2E9C-101B-9397-08002B2CF9AE}" pid="5" name="MTWinEqns">
    <vt:bool>true</vt:bool>
  </property>
  <property fmtid="{D5CDD505-2E9C-101B-9397-08002B2CF9AE}" pid="6" name="MTEquationSection">
    <vt:lpwstr>1</vt:lpwstr>
  </property>
  <property fmtid="{D5CDD505-2E9C-101B-9397-08002B2CF9AE}" pid="7" name="MTEquationNumber2">
    <vt:lpwstr>(#E1)</vt:lpwstr>
  </property>
</Properties>
</file>